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559A10" w14:textId="77777777" w:rsidR="00EE4D51" w:rsidRDefault="00EE4D51">
      <w:pPr>
        <w:pStyle w:val="000"/>
      </w:pPr>
    </w:p>
    <w:p w14:paraId="57040E49" w14:textId="77777777" w:rsidR="00EE4D51" w:rsidRDefault="00EE4D51">
      <w:pPr>
        <w:pStyle w:val="000"/>
      </w:pPr>
    </w:p>
    <w:p w14:paraId="51A4E262" w14:textId="77777777" w:rsidR="00EE4D51" w:rsidRPr="00280AB4" w:rsidRDefault="00EE4D51">
      <w:pPr>
        <w:pStyle w:val="011"/>
        <w:rPr>
          <w:szCs w:val="32"/>
        </w:rPr>
      </w:pPr>
      <w:r w:rsidRPr="0043282A">
        <w:rPr>
          <w:rFonts w:hint="eastAsia"/>
          <w:szCs w:val="32"/>
        </w:rPr>
        <w:t>投稿原稿の表題</w:t>
      </w:r>
      <w:r w:rsidR="00280AB4">
        <w:rPr>
          <w:rFonts w:hint="eastAsia"/>
          <w:szCs w:val="32"/>
        </w:rPr>
        <w:t xml:space="preserve"> </w:t>
      </w:r>
      <w:r w:rsidR="00280AB4" w:rsidRPr="00280AB4">
        <w:rPr>
          <w:rFonts w:hint="eastAsia"/>
          <w:color w:val="FF0000"/>
          <w:sz w:val="20"/>
          <w:szCs w:val="32"/>
        </w:rPr>
        <w:t>(</w:t>
      </w:r>
      <w:r w:rsidR="004D585D">
        <w:rPr>
          <w:rFonts w:hint="eastAsia"/>
          <w:color w:val="FF0000"/>
          <w:sz w:val="20"/>
          <w:szCs w:val="32"/>
        </w:rPr>
        <w:t>申込時に</w:t>
      </w:r>
      <w:r w:rsidR="00280AB4" w:rsidRPr="00280AB4">
        <w:rPr>
          <w:rFonts w:hint="eastAsia"/>
          <w:color w:val="FF0000"/>
          <w:sz w:val="20"/>
          <w:szCs w:val="32"/>
        </w:rPr>
        <w:t>英語言語を選んだ場合は</w:t>
      </w:r>
      <w:r w:rsidR="0035249F">
        <w:rPr>
          <w:rFonts w:hint="eastAsia"/>
          <w:color w:val="FF0000"/>
          <w:sz w:val="20"/>
          <w:szCs w:val="32"/>
        </w:rPr>
        <w:t>英語フォーマットを利用してください</w:t>
      </w:r>
      <w:r w:rsidR="00280AB4" w:rsidRPr="00280AB4">
        <w:rPr>
          <w:rFonts w:hint="eastAsia"/>
          <w:color w:val="FF0000"/>
          <w:sz w:val="20"/>
          <w:szCs w:val="32"/>
        </w:rPr>
        <w:t>)</w:t>
      </w:r>
    </w:p>
    <w:p w14:paraId="3D8D979A" w14:textId="77777777" w:rsidR="00EE4D51" w:rsidRDefault="00EE4D51">
      <w:pPr>
        <w:pStyle w:val="000"/>
      </w:pPr>
    </w:p>
    <w:p w14:paraId="7BFDCC27" w14:textId="77777777" w:rsidR="00EE4D51" w:rsidRDefault="00EE4D51">
      <w:pPr>
        <w:pStyle w:val="0121"/>
        <w:rPr>
          <w:vertAlign w:val="superscript"/>
        </w:rPr>
      </w:pP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電子　二郎（日本電機大学）</w:t>
      </w:r>
      <w:r>
        <w:rPr>
          <w:vertAlign w:val="superscript"/>
        </w:rPr>
        <w:br/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　　電子　四郎（日本電力）</w:t>
      </w:r>
    </w:p>
    <w:p w14:paraId="528DF2DF" w14:textId="77777777" w:rsidR="00EE4D51" w:rsidRDefault="00EE4D51">
      <w:pPr>
        <w:pStyle w:val="000"/>
      </w:pPr>
    </w:p>
    <w:p w14:paraId="2AAB34D9" w14:textId="77777777" w:rsidR="00EE4D51" w:rsidRPr="0043282A" w:rsidRDefault="00EE4D51">
      <w:pPr>
        <w:pStyle w:val="0131"/>
        <w:rPr>
          <w:sz w:val="20"/>
        </w:rPr>
      </w:pPr>
      <w:r w:rsidRPr="0043282A">
        <w:rPr>
          <w:rFonts w:hint="eastAsia"/>
          <w:sz w:val="20"/>
        </w:rPr>
        <w:t>Title English</w:t>
      </w:r>
    </w:p>
    <w:p w14:paraId="05172886" w14:textId="77777777" w:rsidR="00EE4D51" w:rsidRDefault="00EE4D51">
      <w:pPr>
        <w:pStyle w:val="0141"/>
      </w:pPr>
      <w:r>
        <w:rPr>
          <w:rFonts w:hint="eastAsia"/>
        </w:rPr>
        <w:t>Taro Denshi</w:t>
      </w:r>
      <w:r>
        <w:rPr>
          <w:rFonts w:hint="eastAsia"/>
          <w:vertAlign w:val="superscript"/>
        </w:rPr>
        <w:t>＊</w:t>
      </w:r>
      <w:r>
        <w:t xml:space="preserve">, </w:t>
      </w:r>
      <w:r>
        <w:rPr>
          <w:rFonts w:hint="eastAsia"/>
        </w:rPr>
        <w:t xml:space="preserve">Jiro Denshi, (Nihon Denki University) </w:t>
      </w:r>
      <w:r>
        <w:br/>
      </w:r>
      <w:proofErr w:type="spellStart"/>
      <w:r>
        <w:rPr>
          <w:rFonts w:hint="eastAsia"/>
        </w:rPr>
        <w:t>Saburo</w:t>
      </w:r>
      <w:proofErr w:type="spellEnd"/>
      <w:r>
        <w:rPr>
          <w:rFonts w:hint="eastAsia"/>
        </w:rPr>
        <w:t xml:space="preserve"> Denshi, Shiro Denshi, (Nihon Electric Power Company)</w:t>
      </w:r>
    </w:p>
    <w:p w14:paraId="647A5F4A" w14:textId="77777777" w:rsidR="00EE4D51" w:rsidRDefault="00EE4D51">
      <w:pPr>
        <w:pStyle w:val="000"/>
      </w:pPr>
    </w:p>
    <w:p w14:paraId="45A68614" w14:textId="77777777" w:rsidR="00EE4D51" w:rsidRDefault="00280AB4">
      <w:pPr>
        <w:pStyle w:val="0151"/>
      </w:pPr>
      <w:r>
        <w:t>This paper addresses</w:t>
      </w:r>
      <w:r w:rsidR="00EE4D51">
        <w:t xml:space="preserve"> </w:t>
      </w:r>
      <w:r w:rsidR="00EE4D51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EE4D51">
        <w:rPr>
          <w:rFonts w:hint="eastAsia"/>
        </w:rPr>
        <w:t>.</w:t>
      </w:r>
    </w:p>
    <w:p w14:paraId="20729232" w14:textId="77777777" w:rsidR="00EE4D51" w:rsidRDefault="00EE4D51">
      <w:pPr>
        <w:pStyle w:val="000"/>
      </w:pPr>
    </w:p>
    <w:p w14:paraId="665F5557" w14:textId="77777777" w:rsidR="00EE4D51" w:rsidRPr="0043282A" w:rsidRDefault="00EE4D51">
      <w:pPr>
        <w:pStyle w:val="0161"/>
        <w:rPr>
          <w:rFonts w:ascii="Times New Roman" w:eastAsia="ＭＳ Ｐ明朝" w:hAnsi="Times New Roman"/>
          <w:sz w:val="18"/>
          <w:szCs w:val="18"/>
        </w:rPr>
      </w:pPr>
      <w:r w:rsidRPr="0043282A">
        <w:rPr>
          <w:rStyle w:val="0162"/>
          <w:rFonts w:hint="eastAsia"/>
          <w:sz w:val="18"/>
          <w:szCs w:val="18"/>
        </w:rPr>
        <w:t>キーワード</w:t>
      </w:r>
      <w:r w:rsidRPr="0043282A">
        <w:rPr>
          <w:rFonts w:hint="eastAsia"/>
          <w:sz w:val="18"/>
          <w:szCs w:val="18"/>
        </w:rPr>
        <w:t>：和文キーワード，キーワード</w:t>
      </w:r>
      <w:r w:rsidRPr="0043282A">
        <w:rPr>
          <w:rFonts w:hint="eastAsia"/>
          <w:sz w:val="18"/>
          <w:szCs w:val="18"/>
        </w:rPr>
        <w:t>2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3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4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5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6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7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8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9</w:t>
      </w:r>
    </w:p>
    <w:p w14:paraId="7259C7E3" w14:textId="77777777" w:rsidR="00EE4D51" w:rsidRPr="0043282A" w:rsidRDefault="00EE4D51">
      <w:pPr>
        <w:pStyle w:val="0171"/>
        <w:rPr>
          <w:sz w:val="18"/>
          <w:szCs w:val="18"/>
        </w:rPr>
      </w:pPr>
      <w:r w:rsidRPr="0043282A">
        <w:rPr>
          <w:rFonts w:hint="eastAsia"/>
          <w:sz w:val="18"/>
          <w:szCs w:val="18"/>
        </w:rPr>
        <w:t>(Keywords, keyword2, keyword3, keyword4, keyword5, keyword6, keyword7, keyword8, keyword9, keyword10, keyword11)</w:t>
      </w:r>
    </w:p>
    <w:p w14:paraId="79565522" w14:textId="77777777" w:rsidR="00EE4D51" w:rsidRDefault="00EE4D51">
      <w:pPr>
        <w:pStyle w:val="000"/>
        <w:jc w:val="both"/>
      </w:pPr>
    </w:p>
    <w:p w14:paraId="000CFB5B" w14:textId="77777777" w:rsidR="00EE4D51" w:rsidRDefault="00EE4D51">
      <w:pPr>
        <w:rPr>
          <w:rFonts w:eastAsia="ＭＳ Ｐ明朝"/>
        </w:rPr>
        <w:sectPr w:rsidR="00EE4D51">
          <w:headerReference w:type="default" r:id="rId7"/>
          <w:footerReference w:type="default" r:id="rId8"/>
          <w:footerReference w:type="first" r:id="rId9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0D138B3B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大見出</w:t>
      </w:r>
    </w:p>
    <w:p w14:paraId="41D1209D" w14:textId="77777777" w:rsidR="00EE4D51" w:rsidRDefault="00EE4D51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Century</w:t>
      </w:r>
      <w:r>
        <w:rPr>
          <w:rFonts w:hint="eastAsia"/>
        </w:rPr>
        <w:t>）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，□□□□□□□□□□□□□□□□□□□□□□□□□□。□□□□□□□□□□□，□□□□□□□□□□□□□□□□□□□□□。</w:t>
      </w:r>
    </w:p>
    <w:p w14:paraId="0EDD07CA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14:paraId="50808F19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。</w:t>
      </w:r>
    </w:p>
    <w:p w14:paraId="6EFE8D31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。</w:t>
      </w:r>
    </w:p>
    <w:p w14:paraId="367B8C35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。</w:t>
      </w:r>
    </w:p>
    <w:p w14:paraId="3CBEAD63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14:paraId="7A0E8A86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。</w:t>
      </w:r>
    </w:p>
    <w:p w14:paraId="1AE5358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t>□□□□□□□□□□□□□□□□□□□。</w:t>
      </w:r>
    </w:p>
    <w:p w14:paraId="6643902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14:paraId="48FEEC28" w14:textId="77777777" w:rsidR="00EE4D51" w:rsidRDefault="00EE4D51">
      <w:pPr>
        <w:pStyle w:val="030"/>
      </w:pPr>
      <w:r>
        <w:object w:dxaOrig="800" w:dyaOrig="220" w14:anchorId="64BB7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0" o:title=""/>
          </v:shape>
          <o:OLEObject Type="Embed" ProgID="Equation.DSMT4" ShapeID="_x0000_i1025" DrawAspect="Content" ObjectID="_1720534132" r:id="rId11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14:paraId="76B6A441" w14:textId="77777777" w:rsidR="00EE4D51" w:rsidRDefault="00EE4D51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57C836C4" w14:textId="77777777" w:rsidR="00EE4D51" w:rsidRDefault="00EE4D51">
      <w:pPr>
        <w:pStyle w:val="030"/>
      </w:pPr>
      <w:r>
        <w:object w:dxaOrig="800" w:dyaOrig="220" w14:anchorId="06AA9214">
          <v:shape id="_x0000_i1026" type="#_x0000_t75" style="width:39.75pt;height:11.25pt" o:ole="" fillcolor="window">
            <v:imagedata r:id="rId10" o:title=""/>
          </v:shape>
          <o:OLEObject Type="Embed" ProgID="Equation.DSMT4" ShapeID="_x0000_i1026" DrawAspect="Content" ObjectID="_1720534133" r:id="rId12"/>
        </w:object>
      </w:r>
    </w:p>
    <w:p w14:paraId="36E9DF6F" w14:textId="77777777" w:rsidR="00EE4D51" w:rsidRDefault="00EE4D51">
      <w:pPr>
        <w:pStyle w:val="031"/>
      </w:pPr>
      <w:r>
        <w:object w:dxaOrig="800" w:dyaOrig="220" w14:anchorId="58B2C5F5">
          <v:shape id="_x0000_i1027" type="#_x0000_t75" style="width:39.75pt;height:11.25pt" o:ole="" fillcolor="window">
            <v:imagedata r:id="rId10" o:title=""/>
          </v:shape>
          <o:OLEObject Type="Embed" ProgID="Equation.DSMT4" ShapeID="_x0000_i1027" DrawAspect="Content" ObjectID="_1720534134" r:id="rId13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</w:rPr>
        <w:tab/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14:paraId="452D842F" w14:textId="77777777" w:rsidR="00EE4D51" w:rsidRDefault="00EE4D51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。</w:t>
      </w:r>
    </w:p>
    <w:p w14:paraId="7E34D743" w14:textId="77777777" w:rsidR="00EE4D51" w:rsidRDefault="00EE4D51">
      <w:pPr>
        <w:pStyle w:val="030"/>
      </w:pPr>
      <w:r>
        <w:object w:dxaOrig="1100" w:dyaOrig="420" w14:anchorId="5D6126C9">
          <v:shape id="_x0000_i1028" type="#_x0000_t75" style="width:54.75pt;height:21pt" o:ole="" fillcolor="window">
            <v:imagedata r:id="rId14" o:title=""/>
          </v:shape>
          <o:OLEObject Type="Embed" ProgID="Equation.DSMT4" ShapeID="_x0000_i1028" DrawAspect="Content" ObjectID="_1720534135" r:id="rId15"/>
        </w:object>
      </w:r>
      <w:r>
        <w:rPr>
          <w:rFonts w:hint="eastAsia"/>
        </w:rPr>
        <w:tab/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14:paraId="4C331D86" w14:textId="77777777" w:rsidR="00EE4D51" w:rsidRDefault="00E87121">
      <w:pPr>
        <w:pStyle w:val="0230"/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 wp14:anchorId="7319E49A" wp14:editId="4363E440">
                <wp:simplePos x="0" y="0"/>
                <wp:positionH relativeFrom="page">
                  <wp:posOffset>3989705</wp:posOffset>
                </wp:positionH>
                <wp:positionV relativeFrom="page">
                  <wp:posOffset>8286750</wp:posOffset>
                </wp:positionV>
                <wp:extent cx="3023870" cy="133350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5412CB" w14:textId="77777777" w:rsidR="00BB6B28" w:rsidRDefault="00BB6B28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6061C8C4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225FEAEF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 w14:paraId="137306B6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4C4A39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4F71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47939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F5826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E97DFD7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7368168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ED532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3F211A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9C2DC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A95EE2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4DE68D2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62075CF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B353BD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46932F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893C5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DC3C9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0CE058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F8771FC" w14:textId="77777777" w:rsidR="00407250" w:rsidRDefault="00407250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図表説明（左寄）図・表は，ページの「上」又は「下」に配置。本文と図・表の間は，１行空き。</w:t>
                            </w:r>
                            <w:r w:rsidR="00BB6B28">
                              <w:rPr>
                                <w:rFonts w:hint="eastAsia"/>
                              </w:rPr>
                              <w:t>□表の左右は，</w:t>
                            </w:r>
                            <w:r w:rsidR="00BB6B28">
                              <w:rPr>
                                <w:rFonts w:hint="eastAsia"/>
                              </w:rPr>
                              <w:t>75mm</w:t>
                            </w:r>
                            <w:r w:rsidR="00BB6B28">
                              <w:rPr>
                                <w:rFonts w:hint="eastAsia"/>
                              </w:rPr>
                              <w:t>以内□□</w:t>
                            </w:r>
                          </w:p>
                          <w:p w14:paraId="1A2CB81A" w14:textId="77777777" w:rsidR="00BB6B28" w:rsidRDefault="00BB6B28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□□□□□□□。</w:t>
                            </w:r>
                          </w:p>
                          <w:p w14:paraId="409F71F8" w14:textId="77777777" w:rsidR="00BB6B28" w:rsidRDefault="00BB6B28">
                            <w:pPr>
                              <w:pStyle w:val="000"/>
                            </w:pPr>
                          </w:p>
                          <w:p w14:paraId="3FE41D99" w14:textId="77777777"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19E49A"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4.15pt;margin-top:652.5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" o:allowincell="f" o:allowoverlap="f" filled="f" stroked="f">
                <v:textbox inset="0,0,0,0">
                  <w:txbxContent>
                    <w:p w14:paraId="1C5412CB" w14:textId="77777777" w:rsidR="00BB6B28" w:rsidRDefault="00BB6B28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6061C8C4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225FEAEF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 w14:paraId="137306B6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4C4A39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4F71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47939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F5826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E97DFD7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7368168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3ED532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3F211A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9C2DC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A95EE2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4DE68D2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62075CF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B353BD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46932F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893C5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DC3C9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0CE058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4F8771FC" w14:textId="77777777" w:rsidR="00407250" w:rsidRDefault="00407250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図表説明（左寄）図・表は，ページの「上」又は「下」に配置。本文と図・表の間は，１行空き。</w:t>
                      </w:r>
                      <w:r w:rsidR="00BB6B28">
                        <w:rPr>
                          <w:rFonts w:hint="eastAsia"/>
                        </w:rPr>
                        <w:t>□表の左右は，</w:t>
                      </w:r>
                      <w:r w:rsidR="00BB6B28">
                        <w:rPr>
                          <w:rFonts w:hint="eastAsia"/>
                        </w:rPr>
                        <w:t>75mm</w:t>
                      </w:r>
                      <w:r w:rsidR="00BB6B28">
                        <w:rPr>
                          <w:rFonts w:hint="eastAsia"/>
                        </w:rPr>
                        <w:t>以内□□</w:t>
                      </w:r>
                    </w:p>
                    <w:p w14:paraId="1A2CB81A" w14:textId="77777777" w:rsidR="00BB6B28" w:rsidRDefault="00BB6B28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□□□□□□□。</w:t>
                      </w:r>
                    </w:p>
                    <w:p w14:paraId="409F71F8" w14:textId="77777777" w:rsidR="00BB6B28" w:rsidRDefault="00BB6B28">
                      <w:pPr>
                        <w:pStyle w:val="000"/>
                      </w:pPr>
                    </w:p>
                    <w:p w14:paraId="3FE41D99" w14:textId="77777777" w:rsidR="00BB6B28" w:rsidRDefault="00BB6B28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（表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60008501" w14:textId="77777777" w:rsidR="00280AB4" w:rsidRDefault="00EE4D51">
      <w:pPr>
        <w:pStyle w:val="0230"/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lastRenderedPageBreak/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。</w:t>
      </w:r>
    </w:p>
    <w:p w14:paraId="0EFB63B7" w14:textId="77777777" w:rsidR="00EE4D51" w:rsidRDefault="00407250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0" layoutInCell="0" allowOverlap="0" wp14:anchorId="6A385246" wp14:editId="0DB93E45">
                <wp:simplePos x="0" y="0"/>
                <wp:positionH relativeFrom="margin">
                  <wp:align>left</wp:align>
                </wp:positionH>
                <wp:positionV relativeFrom="page">
                  <wp:posOffset>1004570</wp:posOffset>
                </wp:positionV>
                <wp:extent cx="6400800" cy="1244600"/>
                <wp:effectExtent l="0" t="0" r="0" b="12700"/>
                <wp:wrapSquare wrapText="bothSides"/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A33330C" w14:textId="77777777" w:rsidR="00280AB4" w:rsidRDefault="00280AB4" w:rsidP="00280AB4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193A3A8A" w14:textId="77777777" w:rsidR="00280AB4" w:rsidRDefault="00280AB4" w:rsidP="00280AB4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80AB4" w14:paraId="63C47703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9E47840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E6315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5FF239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04CA4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D17DC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D42A8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6FEC5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7CA65A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AAB6DC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9FFDA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D3DCA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62B3766D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3169C7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57D23B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CF52C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8A7C1C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C3057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2B60D0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D1DF0F3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B1715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56195B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C17908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F11388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45AA677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D32172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3B6D0D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7763A9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B3A4E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FCAF6A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656DD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634813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74EE5B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8CF6E2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8C2A63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E704F98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55013A0" w14:textId="77777777" w:rsidR="00280AB4" w:rsidRDefault="00280AB4" w:rsidP="00280AB4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385246" id="Text Box 81" o:spid="_x0000_s1027" type="#_x0000_t202" style="position:absolute;left:0;text-align:left;margin-left:0;margin-top:79.1pt;width:7in;height:98pt;z-index:-251655168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" o:allowincell="f" o:allowoverlap="f" filled="f" stroked="f">
                <v:textbox inset="0,0,0,0">
                  <w:txbxContent>
                    <w:p w14:paraId="7A33330C" w14:textId="77777777" w:rsidR="00280AB4" w:rsidRDefault="00280AB4" w:rsidP="00280AB4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193A3A8A" w14:textId="77777777" w:rsidR="00280AB4" w:rsidRDefault="00280AB4" w:rsidP="00280AB4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80AB4" w14:paraId="63C47703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9E47840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E6315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5FF239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04CA4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D17DC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D42A8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6FEC5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7CA65A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AAB6DC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9FFDA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D3DCA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62B3766D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3169C7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57D23B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CF52C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8A7C1C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C3057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2B60D0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D1DF0F3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B1715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56195B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C17908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F11388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45AA677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9D32172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3B6D0D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7763A9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B3A4E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FCAF6A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656DD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634813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74EE5B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8CF6E2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8C2A63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E704F98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355013A0" w14:textId="77777777" w:rsidR="00280AB4" w:rsidRDefault="00280AB4" w:rsidP="00280AB4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  <w:r w:rsidR="00EE4D51">
        <w:rPr>
          <w:rFonts w:hint="eastAsia"/>
        </w:rPr>
        <w:t>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表</w:t>
      </w:r>
      <w:r w:rsidR="00EE4D51">
        <w:rPr>
          <w:rFonts w:hint="eastAsia"/>
        </w:rPr>
        <w:t>2</w:t>
      </w:r>
      <w:r w:rsidR="00EE4D51">
        <w:rPr>
          <w:rFonts w:hint="eastAsia"/>
        </w:rPr>
        <w:t>参照）。</w:t>
      </w:r>
    </w:p>
    <w:p w14:paraId="5D2D099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D6DDB3" w14:textId="77777777" w:rsidR="00EE4D51" w:rsidRDefault="00E87121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 wp14:anchorId="169693B1" wp14:editId="29ACB0BD">
                <wp:simplePos x="0" y="0"/>
                <wp:positionH relativeFrom="page">
                  <wp:posOffset>575945</wp:posOffset>
                </wp:positionH>
                <wp:positionV relativeFrom="page">
                  <wp:posOffset>7338060</wp:posOffset>
                </wp:positionV>
                <wp:extent cx="3023870" cy="266573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6BEBC6A" w14:textId="77777777" w:rsidR="00BB6B28" w:rsidRDefault="00BB6B28">
                            <w:pPr>
                              <w:pStyle w:val="040"/>
                            </w:pPr>
                          </w:p>
                          <w:p w14:paraId="2E4EDC84" w14:textId="77777777" w:rsidR="00BB6B28" w:rsidRDefault="00BB6B28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 w14:anchorId="68251CF7">
                                <v:shape id="_x0000_i1030" type="#_x0000_t75" style="width:201pt;height:135pt" o:ole="" fillcolor="window">
                                  <v:imagedata r:id="rId16" o:title=""/>
                                </v:shape>
                                <o:OLEObject Type="Embed" ProgID="Photoshop.Image.5" ShapeID="_x0000_i1030" DrawAspect="Content" ObjectID="_1720534136" r:id="rId17">
                                  <o:FieldCodes>\s</o:FieldCodes>
                                </o:OLEObject>
                              </w:object>
                            </w:r>
                          </w:p>
                          <w:p w14:paraId="226E7BA9" w14:textId="77777777" w:rsidR="00BB6B28" w:rsidRDefault="00BB6B28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14:paraId="038AD5B8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0035A6B9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9693B1" id="Text Box 82" o:spid="_x0000_s1028" type="#_x0000_t202" style="position:absolute;left:0;text-align:left;margin-left:45.35pt;margin-top:577.8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" o:allowincell="f" o:allowoverlap="f" filled="f" stroked="f">
                <v:textbox inset="0,0,0,0">
                  <w:txbxContent>
                    <w:p w14:paraId="16BEBC6A" w14:textId="77777777" w:rsidR="00BB6B28" w:rsidRDefault="00BB6B28">
                      <w:pPr>
                        <w:pStyle w:val="040"/>
                      </w:pPr>
                    </w:p>
                    <w:p w14:paraId="2E4EDC84" w14:textId="77777777" w:rsidR="00BB6B28" w:rsidRDefault="00BB6B28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object w:dxaOrig="4023" w:dyaOrig="2698" w14:anchorId="68251CF7">
                          <v:shape id="_x0000_i1030" type="#_x0000_t75" style="width:201pt;height:135pt" o:ole="" fillcolor="window">
                            <v:imagedata r:id="rId18" o:title=""/>
                          </v:shape>
                          <o:OLEObject Type="Embed" ProgID="Photoshop.Image.5" ShapeID="_x0000_i1030" DrawAspect="Content" ObjectID="_1624777435" r:id="rId19">
                            <o:FieldCodes>\s</o:FieldCodes>
                          </o:OLEObject>
                        </w:object>
                      </w:r>
                    </w:p>
                    <w:p w14:paraId="226E7BA9" w14:textId="77777777" w:rsidR="00BB6B28" w:rsidRDefault="00BB6B28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14:paraId="038AD5B8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0035A6B9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図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0503D3B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DD524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BAAE00A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5619C8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CBF9A8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D98D81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A674C5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BDA8CEC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1A5D0E08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EF009A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9AED66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363468B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2960D47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1881AE9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D7D2660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。</w:t>
      </w:r>
    </w:p>
    <w:p w14:paraId="65360086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3BEF1B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F4CD06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。</w:t>
      </w:r>
    </w:p>
    <w:p w14:paraId="30E4CD99" w14:textId="77777777" w:rsidR="00EE4D51" w:rsidRDefault="00E87121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6105086B" wp14:editId="1920CED5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42B3F2"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" o:allowincell="f" strokeweight=".25pt">
                <w10:anchorlock/>
              </v:line>
            </w:pict>
          </mc:Fallback>
        </mc:AlternateContent>
      </w:r>
      <w:r w:rsidR="00EE4D51">
        <w:rPr>
          <w:rFonts w:hint="eastAsia"/>
        </w:rPr>
        <w:t>文　　　献</w:t>
      </w:r>
    </w:p>
    <w:p w14:paraId="54B044EA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950B926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 xml:space="preserve">Title </w:t>
      </w:r>
      <w:proofErr w:type="spellStart"/>
      <w:r>
        <w:rPr>
          <w:rFonts w:hint="eastAsia"/>
        </w:rPr>
        <w:t>Eng</w:t>
      </w:r>
      <w:proofErr w:type="spellEnd"/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78DBAF1B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 xml:space="preserve">Title </w:t>
      </w:r>
      <w:proofErr w:type="spellStart"/>
      <w:r>
        <w:rPr>
          <w:rFonts w:hint="eastAsia"/>
        </w:rPr>
        <w:t>Eng</w:t>
      </w:r>
      <w:proofErr w:type="spellEnd"/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ED9A9E1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F56D503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136976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65A1C1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9F351A7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6904438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3795D5F0" w14:textId="77777777" w:rsidR="00EE4D51" w:rsidRDefault="00EE4D51">
      <w:pPr>
        <w:pStyle w:val="051"/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A3D1781" w14:textId="77777777" w:rsidR="00EE4D51" w:rsidRDefault="00EE4D51">
      <w:pPr>
        <w:pStyle w:val="051"/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EE4D51" w:rsidSect="00E35D5A">
      <w:type w:val="continuous"/>
      <w:pgSz w:w="11906" w:h="16838" w:code="9"/>
      <w:pgMar w:top="1474" w:right="907" w:bottom="1361" w:left="907" w:header="907" w:footer="907" w:gutter="0"/>
      <w:cols w:num="2" w:space="567"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0112BC" w14:textId="77777777" w:rsidR="00301326" w:rsidRDefault="00301326">
      <w:r>
        <w:separator/>
      </w:r>
    </w:p>
  </w:endnote>
  <w:endnote w:type="continuationSeparator" w:id="0">
    <w:p w14:paraId="1AACDF06" w14:textId="77777777" w:rsidR="00301326" w:rsidRDefault="00301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8394171"/>
      <w:docPartObj>
        <w:docPartGallery w:val="Page Numbers (Bottom of Page)"/>
        <w:docPartUnique/>
      </w:docPartObj>
    </w:sdtPr>
    <w:sdtContent>
      <w:sdt>
        <w:sdtPr>
          <w:id w:val="1327628273"/>
          <w:docPartObj>
            <w:docPartGallery w:val="Page Numbers (Top of Page)"/>
            <w:docPartUnique/>
          </w:docPartObj>
        </w:sdtPr>
        <w:sdtContent>
          <w:p w14:paraId="3F5F3447" w14:textId="77777777" w:rsidR="00E35D5A" w:rsidRDefault="00E35D5A">
            <w:pPr>
              <w:pStyle w:val="a3"/>
              <w:jc w:val="right"/>
            </w:pPr>
            <w:r>
              <w:rPr>
                <w:lang w:val="ja-JP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ja-JP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426552F2" w14:textId="77777777" w:rsidR="00E35D5A" w:rsidRDefault="00E35D5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45424606"/>
      <w:docPartObj>
        <w:docPartGallery w:val="Page Numbers (Bottom of Page)"/>
        <w:docPartUnique/>
      </w:docPartObj>
    </w:sdtPr>
    <w:sdtEndPr>
      <w:rPr>
        <w:i/>
        <w:sz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i/>
            <w:sz w:val="20"/>
          </w:rPr>
        </w:sdtEndPr>
        <w:sdtContent>
          <w:p w14:paraId="6477BC7F" w14:textId="77777777" w:rsidR="00E35D5A" w:rsidRPr="00E35D5A" w:rsidRDefault="00E35D5A">
            <w:pPr>
              <w:pStyle w:val="a3"/>
              <w:jc w:val="right"/>
              <w:rPr>
                <w:sz w:val="20"/>
              </w:rPr>
            </w:pPr>
            <w:r w:rsidRPr="00E35D5A">
              <w:rPr>
                <w:sz w:val="20"/>
                <w:lang w:val="ja-JP"/>
              </w:rPr>
              <w:t xml:space="preserve">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PAGE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1</w:t>
            </w:r>
            <w:r w:rsidRPr="00E35D5A">
              <w:rPr>
                <w:bCs/>
                <w:i/>
                <w:sz w:val="20"/>
              </w:rPr>
              <w:fldChar w:fldCharType="end"/>
            </w:r>
            <w:r w:rsidRPr="00E35D5A">
              <w:rPr>
                <w:i/>
                <w:sz w:val="20"/>
                <w:lang w:val="ja-JP"/>
              </w:rPr>
              <w:t xml:space="preserve"> /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NUMPAGES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3</w:t>
            </w:r>
            <w:r w:rsidRPr="00E35D5A">
              <w:rPr>
                <w:bCs/>
                <w:i/>
                <w:sz w:val="20"/>
              </w:rPr>
              <w:fldChar w:fldCharType="end"/>
            </w:r>
          </w:p>
        </w:sdtContent>
      </w:sdt>
    </w:sdtContent>
  </w:sdt>
  <w:p w14:paraId="60874C05" w14:textId="77777777" w:rsidR="00BB6B28" w:rsidRDefault="00BB6B28" w:rsidP="00125E8D">
    <w:pPr>
      <w:pStyle w:val="061"/>
      <w:jc w:val="right"/>
      <w:rPr>
        <w:rFonts w:ascii="News Gothic MT" w:hAnsi="News Gothic MT"/>
        <w:sz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1158CC" w14:textId="77777777" w:rsidR="00301326" w:rsidRDefault="00301326">
      <w:r>
        <w:separator/>
      </w:r>
    </w:p>
  </w:footnote>
  <w:footnote w:type="continuationSeparator" w:id="0">
    <w:p w14:paraId="1BD65747" w14:textId="77777777" w:rsidR="00301326" w:rsidRDefault="003013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084DB0" w14:textId="77777777" w:rsidR="00BB6B28" w:rsidRDefault="00BB6B28">
    <w:pPr>
      <w:pStyle w:val="063"/>
    </w:pPr>
  </w:p>
  <w:p w14:paraId="2D9950D3" w14:textId="77777777" w:rsidR="00BB6B28" w:rsidRDefault="00BB6B28">
    <w:pPr>
      <w:pStyle w:val="a6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D1693"/>
    <w:multiLevelType w:val="hybridMultilevel"/>
    <w:tmpl w:val="0D9A2EEE"/>
    <w:lvl w:ilvl="0" w:tplc="797AC1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CEEA4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B2E5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6102F2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68304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DA3F5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BFE7BB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0A254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47A66F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F33E50B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EBD4C7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12F18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03EF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D6767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80CA3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38EBA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18070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C1A87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59D4A9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262CB8C4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B64C1EA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B832D32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335E1CB8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766F466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B04E142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29626C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B35C619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79325049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97082521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490360692">
    <w:abstractNumId w:val="1"/>
  </w:num>
  <w:num w:numId="4" w16cid:durableId="17335745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ja-JP" w:vendorID="5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88"/>
  <w:drawingGridVerticalSpacing w:val="140"/>
  <w:displayHorizontalDrawingGridEvery w:val="0"/>
  <w:displayVerticalDrawingGridEvery w:val="2"/>
  <w:characterSpacingControl w:val="compressPunctuation"/>
  <w:hdr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AE6"/>
    <w:rsid w:val="0001126A"/>
    <w:rsid w:val="0006161E"/>
    <w:rsid w:val="00075C93"/>
    <w:rsid w:val="000A345D"/>
    <w:rsid w:val="00125E8D"/>
    <w:rsid w:val="00202948"/>
    <w:rsid w:val="0020312A"/>
    <w:rsid w:val="0022597A"/>
    <w:rsid w:val="0027421F"/>
    <w:rsid w:val="00280AB4"/>
    <w:rsid w:val="00301326"/>
    <w:rsid w:val="0035249F"/>
    <w:rsid w:val="003E04C5"/>
    <w:rsid w:val="00401639"/>
    <w:rsid w:val="00407250"/>
    <w:rsid w:val="0043282A"/>
    <w:rsid w:val="004D585D"/>
    <w:rsid w:val="004F367C"/>
    <w:rsid w:val="004F48CF"/>
    <w:rsid w:val="006B7457"/>
    <w:rsid w:val="00757530"/>
    <w:rsid w:val="0077259E"/>
    <w:rsid w:val="00794C66"/>
    <w:rsid w:val="007D595E"/>
    <w:rsid w:val="007F0340"/>
    <w:rsid w:val="007F1389"/>
    <w:rsid w:val="00812229"/>
    <w:rsid w:val="008C2825"/>
    <w:rsid w:val="00963A51"/>
    <w:rsid w:val="009B5AE6"/>
    <w:rsid w:val="00A47334"/>
    <w:rsid w:val="00AF3CED"/>
    <w:rsid w:val="00BB6B28"/>
    <w:rsid w:val="00C86EB7"/>
    <w:rsid w:val="00CD1DA8"/>
    <w:rsid w:val="00CE3350"/>
    <w:rsid w:val="00D40D3D"/>
    <w:rsid w:val="00D70666"/>
    <w:rsid w:val="00DB2162"/>
    <w:rsid w:val="00E35D5A"/>
    <w:rsid w:val="00E476EF"/>
    <w:rsid w:val="00E87121"/>
    <w:rsid w:val="00E91A6A"/>
    <w:rsid w:val="00EE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shapeDefaults>
  <w:decimalSymbol w:val="."/>
  <w:listSeparator w:val=","/>
  <w14:docId w14:val="734167A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Sample" w:semiHidden="1" w:unhideWhenUsed="1"/>
    <w:lsdException w:name="HTML Variable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rPr>
      <w:rFonts w:ascii="News Gothic MT" w:hAnsi="News Gothic MT"/>
      <w:sz w:val="15"/>
    </w:rPr>
  </w:style>
  <w:style w:type="paragraph" w:styleId="a6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6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  <w:style w:type="character" w:customStyle="1" w:styleId="a4">
    <w:name w:val="フッター (文字)"/>
    <w:basedOn w:val="a0"/>
    <w:link w:val="a3"/>
    <w:uiPriority w:val="99"/>
    <w:rsid w:val="00E35D5A"/>
    <w:rPr>
      <w:kern w:val="14"/>
      <w:sz w:val="18"/>
    </w:rPr>
  </w:style>
  <w:style w:type="paragraph" w:customStyle="1" w:styleId="ELEC">
    <w:name w:val="ELEC_図表説明（左寄せ）"/>
    <w:basedOn w:val="a"/>
    <w:rsid w:val="00407250"/>
    <w:pPr>
      <w:snapToGrid w:val="0"/>
      <w:spacing w:before="40" w:line="200" w:lineRule="atLeast"/>
      <w:ind w:left="363" w:right="363"/>
    </w:pPr>
    <w:rPr>
      <w:rFonts w:ascii="Times New Roman" w:hAnsi="Times New Roman"/>
      <w:snapToGrid w:val="0"/>
      <w:kern w:val="14"/>
      <w:sz w:val="14"/>
    </w:rPr>
  </w:style>
  <w:style w:type="paragraph" w:styleId="a7">
    <w:name w:val="Balloon Text"/>
    <w:basedOn w:val="a"/>
    <w:link w:val="a8"/>
    <w:semiHidden/>
    <w:unhideWhenUsed/>
    <w:rsid w:val="00DB2162"/>
    <w:rPr>
      <w:rFonts w:asciiTheme="majorHAnsi" w:eastAsiaTheme="majorEastAsia" w:hAnsiTheme="majorHAnsi" w:cstheme="majorBidi"/>
      <w:szCs w:val="18"/>
    </w:rPr>
  </w:style>
  <w:style w:type="character" w:customStyle="1" w:styleId="a8">
    <w:name w:val="吹き出し (文字)"/>
    <w:basedOn w:val="a0"/>
    <w:link w:val="a7"/>
    <w:semiHidden/>
    <w:rsid w:val="00DB216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3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08</Words>
  <Characters>5182</Characters>
  <Application>Microsoft Office Word</Application>
  <DocSecurity>0</DocSecurity>
  <Lines>43</Lines>
  <Paragraphs>12</Paragraphs>
  <ScaleCrop>false</ScaleCrop>
  <Company/>
  <LinksUpToDate>false</LinksUpToDate>
  <CharactersWithSpaces>6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2-07-28T08:22:00Z</dcterms:created>
  <dcterms:modified xsi:type="dcterms:W3CDTF">2022-07-28T08:22:00Z</dcterms:modified>
</cp:coreProperties>
</file>